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30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3D9BB0-B00B-4826-9F4A-57B25801C45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FD4425-9174-4C4D-A4EA-78CBF26A63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075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684-C446-4379-A4EC-F1742226CF0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157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753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279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821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935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052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348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162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929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804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1683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360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F12172-9CA1-433B-AC13-CDA633FF5BFF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289C5-8AF0-474E-B0DE-92452E02A1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6290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9055" y="4393692"/>
            <a:ext cx="2170598" cy="161696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9055" y="2776728"/>
            <a:ext cx="2170598" cy="161696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9055" y="1140714"/>
            <a:ext cx="2170598" cy="1616964"/>
          </a:xfrm>
          <a:prstGeom prst="rect">
            <a:avLst/>
          </a:prstGeom>
        </p:spPr>
      </p:pic>
      <p:sp>
        <p:nvSpPr>
          <p:cNvPr id="11" name="上箭头 10"/>
          <p:cNvSpPr/>
          <p:nvPr/>
        </p:nvSpPr>
        <p:spPr>
          <a:xfrm>
            <a:off x="2353056" y="2457197"/>
            <a:ext cx="103632" cy="621792"/>
          </a:xfrm>
          <a:prstGeom prst="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上箭头 11"/>
          <p:cNvSpPr/>
          <p:nvPr/>
        </p:nvSpPr>
        <p:spPr>
          <a:xfrm>
            <a:off x="2346960" y="4084576"/>
            <a:ext cx="103632" cy="621792"/>
          </a:xfrm>
          <a:prstGeom prst="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2950464" y="2476309"/>
            <a:ext cx="88603" cy="560642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2950463" y="4141976"/>
            <a:ext cx="88603" cy="52375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/>
          <a:srcRect l="5614" t="2516"/>
          <a:stretch/>
        </p:blipFill>
        <p:spPr>
          <a:xfrm>
            <a:off x="2115311" y="1542288"/>
            <a:ext cx="608549" cy="70104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/>
          <a:srcRect l="5771" t="3962" b="-1"/>
          <a:stretch/>
        </p:blipFill>
        <p:spPr>
          <a:xfrm>
            <a:off x="2688336" y="1639824"/>
            <a:ext cx="650022" cy="73894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l="2686" r="623"/>
          <a:stretch/>
        </p:blipFill>
        <p:spPr>
          <a:xfrm>
            <a:off x="2145792" y="3299460"/>
            <a:ext cx="1097280" cy="5334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1408" y="4817534"/>
            <a:ext cx="542544" cy="76927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6052" y="4812506"/>
            <a:ext cx="549636" cy="77933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1042416" y="1837441"/>
            <a:ext cx="609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远程云</a:t>
            </a:r>
            <a:endParaRPr lang="zh-CN" altLang="en-US" sz="1100" dirty="0"/>
          </a:p>
        </p:txBody>
      </p:sp>
      <p:sp>
        <p:nvSpPr>
          <p:cNvPr id="22" name="文本框 21"/>
          <p:cNvSpPr txBox="1"/>
          <p:nvPr/>
        </p:nvSpPr>
        <p:spPr>
          <a:xfrm>
            <a:off x="1127760" y="3457072"/>
            <a:ext cx="609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边缘云</a:t>
            </a:r>
            <a:endParaRPr lang="zh-CN" altLang="en-US" sz="1100" dirty="0"/>
          </a:p>
        </p:txBody>
      </p:sp>
      <p:sp>
        <p:nvSpPr>
          <p:cNvPr id="23" name="文本框 22"/>
          <p:cNvSpPr txBox="1"/>
          <p:nvPr/>
        </p:nvSpPr>
        <p:spPr>
          <a:xfrm>
            <a:off x="1127760" y="5172455"/>
            <a:ext cx="609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车辆云</a:t>
            </a:r>
            <a:endParaRPr lang="zh-CN" altLang="en-US" sz="1100" dirty="0"/>
          </a:p>
        </p:txBody>
      </p:sp>
      <p:sp>
        <p:nvSpPr>
          <p:cNvPr id="24" name="文本框 23"/>
          <p:cNvSpPr txBox="1"/>
          <p:nvPr/>
        </p:nvSpPr>
        <p:spPr>
          <a:xfrm>
            <a:off x="1685142" y="2667170"/>
            <a:ext cx="8136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发送请求</a:t>
            </a:r>
            <a:endParaRPr lang="zh-CN" altLang="en-US" sz="1100" dirty="0"/>
          </a:p>
        </p:txBody>
      </p:sp>
      <p:sp>
        <p:nvSpPr>
          <p:cNvPr id="25" name="文本框 24"/>
          <p:cNvSpPr txBox="1"/>
          <p:nvPr/>
        </p:nvSpPr>
        <p:spPr>
          <a:xfrm>
            <a:off x="1708498" y="4306205"/>
            <a:ext cx="8136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发送请求</a:t>
            </a:r>
            <a:endParaRPr lang="zh-CN" altLang="en-US" sz="1100" dirty="0"/>
          </a:p>
        </p:txBody>
      </p:sp>
      <p:sp>
        <p:nvSpPr>
          <p:cNvPr id="26" name="文本框 25"/>
          <p:cNvSpPr txBox="1"/>
          <p:nvPr/>
        </p:nvSpPr>
        <p:spPr>
          <a:xfrm>
            <a:off x="3039066" y="2645923"/>
            <a:ext cx="8136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返回结果</a:t>
            </a:r>
            <a:endParaRPr lang="zh-CN" altLang="en-US" sz="1100" dirty="0"/>
          </a:p>
        </p:txBody>
      </p:sp>
      <p:sp>
        <p:nvSpPr>
          <p:cNvPr id="28" name="文本框 27"/>
          <p:cNvSpPr txBox="1"/>
          <p:nvPr/>
        </p:nvSpPr>
        <p:spPr>
          <a:xfrm>
            <a:off x="2950463" y="4219144"/>
            <a:ext cx="8136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返回结果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971969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6271" y="5241036"/>
            <a:ext cx="2170598" cy="161696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6038" y="4931742"/>
            <a:ext cx="2170598" cy="161696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9055" y="1140714"/>
            <a:ext cx="2170598" cy="1616964"/>
          </a:xfrm>
          <a:prstGeom prst="rect">
            <a:avLst/>
          </a:prstGeom>
        </p:spPr>
      </p:pic>
      <p:sp>
        <p:nvSpPr>
          <p:cNvPr id="7" name="上箭头 6"/>
          <p:cNvSpPr/>
          <p:nvPr/>
        </p:nvSpPr>
        <p:spPr>
          <a:xfrm>
            <a:off x="2353056" y="2457197"/>
            <a:ext cx="103632" cy="621792"/>
          </a:xfrm>
          <a:prstGeom prst="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8" name="上箭头 7"/>
          <p:cNvSpPr/>
          <p:nvPr/>
        </p:nvSpPr>
        <p:spPr>
          <a:xfrm>
            <a:off x="7504176" y="4931920"/>
            <a:ext cx="103632" cy="621792"/>
          </a:xfrm>
          <a:prstGeom prst="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9" name="下箭头 8"/>
          <p:cNvSpPr/>
          <p:nvPr/>
        </p:nvSpPr>
        <p:spPr>
          <a:xfrm>
            <a:off x="2950465" y="2476309"/>
            <a:ext cx="84942" cy="60268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0" name="下箭头 9"/>
          <p:cNvSpPr/>
          <p:nvPr/>
        </p:nvSpPr>
        <p:spPr>
          <a:xfrm>
            <a:off x="8107679" y="4989320"/>
            <a:ext cx="88603" cy="52375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5614" t="2516"/>
          <a:stretch/>
        </p:blipFill>
        <p:spPr>
          <a:xfrm>
            <a:off x="2115311" y="1542288"/>
            <a:ext cx="608549" cy="70104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5771" t="3962" b="-1"/>
          <a:stretch/>
        </p:blipFill>
        <p:spPr>
          <a:xfrm>
            <a:off x="2688336" y="1639824"/>
            <a:ext cx="650022" cy="73894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/>
          <a:srcRect l="2686" r="623"/>
          <a:stretch/>
        </p:blipFill>
        <p:spPr>
          <a:xfrm>
            <a:off x="5462016" y="3551176"/>
            <a:ext cx="1097280" cy="5334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5376" y="3104271"/>
            <a:ext cx="542544" cy="76927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3398" y="2193897"/>
            <a:ext cx="549636" cy="77933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383792" y="1837441"/>
            <a:ext cx="2682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/>
              <a:t>云</a:t>
            </a:r>
            <a:endParaRPr lang="zh-CN" altLang="en-US" sz="11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6284976" y="6019799"/>
            <a:ext cx="609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/>
              <a:t>车辆云</a:t>
            </a:r>
            <a:endParaRPr lang="zh-CN" altLang="en-US" sz="1100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1685142" y="2667170"/>
            <a:ext cx="8136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/>
              <a:t>发送请求</a:t>
            </a:r>
            <a:endParaRPr lang="zh-CN" altLang="en-US" sz="11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6865714" y="5153549"/>
            <a:ext cx="8136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/>
              <a:t>发送请求</a:t>
            </a:r>
            <a:endParaRPr lang="zh-CN" altLang="en-US" sz="11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3039066" y="2645923"/>
            <a:ext cx="8136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/>
              <a:t>返回结果</a:t>
            </a:r>
            <a:endParaRPr lang="zh-CN" altLang="en-US" sz="1100" b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8107679" y="5066488"/>
            <a:ext cx="8136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/>
              <a:t>返回结果</a:t>
            </a:r>
            <a:endParaRPr lang="zh-CN" altLang="en-US" sz="1100" b="1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6688" y="3101666"/>
            <a:ext cx="542544" cy="76927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3014" y="3098147"/>
            <a:ext cx="542544" cy="769279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1515291" y="3078989"/>
            <a:ext cx="233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1555160" y="3867426"/>
            <a:ext cx="233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1116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数据 3"/>
          <p:cNvSpPr/>
          <p:nvPr/>
        </p:nvSpPr>
        <p:spPr>
          <a:xfrm>
            <a:off x="3255264" y="3535680"/>
            <a:ext cx="4090416" cy="396240"/>
          </a:xfrm>
          <a:prstGeom prst="flowChartInputOutp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流程图: 数据 4"/>
          <p:cNvSpPr/>
          <p:nvPr/>
        </p:nvSpPr>
        <p:spPr>
          <a:xfrm>
            <a:off x="2434785" y="3934656"/>
            <a:ext cx="4090416" cy="396240"/>
          </a:xfrm>
          <a:prstGeom prst="flowChartInputOutp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4008" y="3548050"/>
            <a:ext cx="479652" cy="3533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0108" y="3557105"/>
            <a:ext cx="479652" cy="3533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6872" y="3953345"/>
            <a:ext cx="479652" cy="35339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1688" y="3940975"/>
            <a:ext cx="479652" cy="3533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90846" y="2894722"/>
            <a:ext cx="295433" cy="74131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34906" y="2936578"/>
            <a:ext cx="289808" cy="72720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832653" y="2936577"/>
            <a:ext cx="289809" cy="727207"/>
          </a:xfrm>
          <a:prstGeom prst="rect">
            <a:avLst/>
          </a:prstGeom>
        </p:spPr>
      </p:pic>
      <p:cxnSp>
        <p:nvCxnSpPr>
          <p:cNvPr id="17" name="直接箭头连接符 16"/>
          <p:cNvCxnSpPr/>
          <p:nvPr/>
        </p:nvCxnSpPr>
        <p:spPr>
          <a:xfrm flipH="1">
            <a:off x="4818345" y="3461797"/>
            <a:ext cx="141074" cy="17424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5565196" y="3364578"/>
            <a:ext cx="39942" cy="369222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>
            <a:off x="4020089" y="3535680"/>
            <a:ext cx="332039" cy="49664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5040941" y="3465805"/>
            <a:ext cx="67807" cy="56652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135" y="1445622"/>
            <a:ext cx="1869480" cy="139264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6"/>
          <a:srcRect l="5614" t="2516"/>
          <a:stretch/>
        </p:blipFill>
        <p:spPr>
          <a:xfrm>
            <a:off x="4415049" y="1813181"/>
            <a:ext cx="466131" cy="536976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6"/>
          <a:srcRect l="5771" t="3962" b="-1"/>
          <a:stretch/>
        </p:blipFill>
        <p:spPr>
          <a:xfrm>
            <a:off x="4925504" y="1924205"/>
            <a:ext cx="487361" cy="55403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3656872" y="1969271"/>
            <a:ext cx="182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云</a:t>
            </a:r>
            <a:endParaRPr lang="zh-CN" altLang="en-US" b="1" dirty="0"/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4364008" y="2591333"/>
            <a:ext cx="108180" cy="5524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4959419" y="2625990"/>
            <a:ext cx="18140" cy="5067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5330792" y="2584761"/>
            <a:ext cx="153552" cy="5232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2534194" y="1720418"/>
            <a:ext cx="53122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H="1">
            <a:off x="2534195" y="1973402"/>
            <a:ext cx="531222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3038563" y="1595912"/>
            <a:ext cx="7648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有线</a:t>
            </a:r>
            <a:endParaRPr lang="zh-CN" altLang="en-US" sz="1100" dirty="0"/>
          </a:p>
        </p:txBody>
      </p:sp>
      <p:sp>
        <p:nvSpPr>
          <p:cNvPr id="45" name="文本框 44"/>
          <p:cNvSpPr txBox="1"/>
          <p:nvPr/>
        </p:nvSpPr>
        <p:spPr>
          <a:xfrm>
            <a:off x="3038562" y="1861717"/>
            <a:ext cx="7648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无</a:t>
            </a:r>
            <a:r>
              <a:rPr lang="zh-CN" altLang="en-US" sz="1100" dirty="0" smtClean="0"/>
              <a:t>线</a:t>
            </a:r>
            <a:endParaRPr lang="zh-CN" altLang="en-US" sz="1100" dirty="0"/>
          </a:p>
        </p:txBody>
      </p:sp>
      <p:sp>
        <p:nvSpPr>
          <p:cNvPr id="46" name="文本框 45"/>
          <p:cNvSpPr txBox="1"/>
          <p:nvPr/>
        </p:nvSpPr>
        <p:spPr>
          <a:xfrm>
            <a:off x="5605138" y="3099353"/>
            <a:ext cx="7648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RSU</a:t>
            </a:r>
            <a:endParaRPr lang="zh-CN" altLang="en-US" sz="1100" dirty="0"/>
          </a:p>
        </p:txBody>
      </p:sp>
      <p:sp>
        <p:nvSpPr>
          <p:cNvPr id="47" name="文本框 46"/>
          <p:cNvSpPr txBox="1"/>
          <p:nvPr/>
        </p:nvSpPr>
        <p:spPr>
          <a:xfrm>
            <a:off x="5741933" y="3618260"/>
            <a:ext cx="7648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/>
              <a:t>车辆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76784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数据 3"/>
          <p:cNvSpPr/>
          <p:nvPr/>
        </p:nvSpPr>
        <p:spPr>
          <a:xfrm>
            <a:off x="3255264" y="3535680"/>
            <a:ext cx="4090416" cy="396240"/>
          </a:xfrm>
          <a:prstGeom prst="flowChartInputOutp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329" y="3557371"/>
            <a:ext cx="479652" cy="3533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0108" y="3557105"/>
            <a:ext cx="479652" cy="3533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2535" y="2523744"/>
            <a:ext cx="454333" cy="1140041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H="1">
            <a:off x="4611645" y="3392469"/>
            <a:ext cx="1206947" cy="24937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>
            <a:off x="5657009" y="3392469"/>
            <a:ext cx="323167" cy="28664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3972576" y="2917350"/>
            <a:ext cx="41056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>
            <a:off x="3963466" y="3142074"/>
            <a:ext cx="410560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4374026" y="2809628"/>
            <a:ext cx="78306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 smtClean="0"/>
              <a:t>信号强</a:t>
            </a:r>
            <a:endParaRPr lang="zh-CN" altLang="en-US" sz="800" dirty="0"/>
          </a:p>
        </p:txBody>
      </p:sp>
      <p:sp>
        <p:nvSpPr>
          <p:cNvPr id="29" name="文本框 28"/>
          <p:cNvSpPr txBox="1"/>
          <p:nvPr/>
        </p:nvSpPr>
        <p:spPr>
          <a:xfrm>
            <a:off x="4374025" y="3034352"/>
            <a:ext cx="78306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 smtClean="0"/>
              <a:t>信号弱</a:t>
            </a:r>
            <a:endParaRPr lang="zh-CN" altLang="en-US" sz="800" dirty="0"/>
          </a:p>
        </p:txBody>
      </p:sp>
    </p:spTree>
    <p:extLst>
      <p:ext uri="{BB962C8B-B14F-4D97-AF65-F5344CB8AC3E}">
        <p14:creationId xmlns:p14="http://schemas.microsoft.com/office/powerpoint/2010/main" val="3559956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82293A47-6DC7-46E8-86E7-8B90DBC1ED77}"/>
              </a:ext>
            </a:extLst>
          </p:cNvPr>
          <p:cNvGrpSpPr/>
          <p:nvPr/>
        </p:nvGrpSpPr>
        <p:grpSpPr>
          <a:xfrm>
            <a:off x="0" y="-18512"/>
            <a:ext cx="12192000" cy="786608"/>
            <a:chOff x="0" y="-18512"/>
            <a:chExt cx="12192000" cy="786608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37C8FC6-D291-49E9-A697-5EFE7D2334DE}"/>
                </a:ext>
              </a:extLst>
            </p:cNvPr>
            <p:cNvSpPr/>
            <p:nvPr/>
          </p:nvSpPr>
          <p:spPr>
            <a:xfrm>
              <a:off x="0" y="0"/>
              <a:ext cx="12192000" cy="76809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1D9B14D-9EB6-4A84-822D-538863FCB863}"/>
                </a:ext>
              </a:extLst>
            </p:cNvPr>
            <p:cNvSpPr/>
            <p:nvPr/>
          </p:nvSpPr>
          <p:spPr>
            <a:xfrm>
              <a:off x="246113" y="73150"/>
              <a:ext cx="341445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选题背景与意义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BBD384F-876D-457E-A6BD-E197E4F15CA6}"/>
                </a:ext>
              </a:extLst>
            </p:cNvPr>
            <p:cNvSpPr/>
            <p:nvPr/>
          </p:nvSpPr>
          <p:spPr>
            <a:xfrm>
              <a:off x="3799291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思路与理论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1B4EB76-A000-4BE3-A6F1-F172685DF1B8}"/>
                </a:ext>
              </a:extLst>
            </p:cNvPr>
            <p:cNvSpPr/>
            <p:nvPr/>
          </p:nvSpPr>
          <p:spPr>
            <a:xfrm>
              <a:off x="6562738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内容与展示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CD2A0E24-CF90-456F-A02D-CA82DE4CEAA6}"/>
                </a:ext>
              </a:extLst>
            </p:cNvPr>
            <p:cNvSpPr/>
            <p:nvPr/>
          </p:nvSpPr>
          <p:spPr>
            <a:xfrm>
              <a:off x="9326185" y="73150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总结与分析</a:t>
              </a: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5A206BE-E40F-4155-94A8-E3BDFC5DC6F8}"/>
                </a:ext>
              </a:extLst>
            </p:cNvPr>
            <p:cNvCxnSpPr>
              <a:cxnSpLocks/>
            </p:cNvCxnSpPr>
            <p:nvPr/>
          </p:nvCxnSpPr>
          <p:spPr>
            <a:xfrm>
              <a:off x="3639152" y="0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1696AEBB-7411-4E12-9F7E-D2E713934A35}"/>
                </a:ext>
              </a:extLst>
            </p:cNvPr>
            <p:cNvCxnSpPr>
              <a:cxnSpLocks/>
            </p:cNvCxnSpPr>
            <p:nvPr/>
          </p:nvCxnSpPr>
          <p:spPr>
            <a:xfrm>
              <a:off x="6345776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EC7968B-F650-4E01-A41D-0C7E2F81EEF3}"/>
                </a:ext>
              </a:extLst>
            </p:cNvPr>
            <p:cNvCxnSpPr>
              <a:cxnSpLocks/>
            </p:cNvCxnSpPr>
            <p:nvPr/>
          </p:nvCxnSpPr>
          <p:spPr>
            <a:xfrm>
              <a:off x="9186512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01B2C006-B001-484D-AA84-60EA8A37296B}"/>
              </a:ext>
            </a:extLst>
          </p:cNvPr>
          <p:cNvSpPr/>
          <p:nvPr/>
        </p:nvSpPr>
        <p:spPr>
          <a:xfrm flipV="1">
            <a:off x="7642515" y="749584"/>
            <a:ext cx="242964" cy="209452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5DF6834-C792-4300-9764-73F008712E85}"/>
              </a:ext>
            </a:extLst>
          </p:cNvPr>
          <p:cNvSpPr txBox="1"/>
          <p:nvPr/>
        </p:nvSpPr>
        <p:spPr>
          <a:xfrm>
            <a:off x="559558" y="1422398"/>
            <a:ext cx="5877825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84C5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将问题抽象为一个混合整数规划形式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并求解这个规划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59558" y="2256550"/>
          <a:ext cx="1132764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333440" imgH="431640" progId="Equation.DSMT4">
                  <p:embed/>
                </p:oleObj>
              </mc:Choice>
              <mc:Fallback>
                <p:oleObj name="Equation" r:id="rId4" imgW="1333440" imgH="4316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8" y="2256550"/>
                        <a:ext cx="1132764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12750" y="2701925"/>
          <a:ext cx="5997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6426000" imgH="457200" progId="Equation.DSMT4">
                  <p:embed/>
                </p:oleObj>
              </mc:Choice>
              <mc:Fallback>
                <p:oleObj name="Equation" r:id="rId6" imgW="6426000" imgH="4572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701925"/>
                        <a:ext cx="599757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978658" y="3202584"/>
          <a:ext cx="876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875920" imgH="444307" progId="Equation.DSMT4">
                  <p:embed/>
                </p:oleObj>
              </mc:Choice>
              <mc:Fallback>
                <p:oleObj name="Equation" r:id="rId8" imgW="875920" imgH="444307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58" y="3202584"/>
                        <a:ext cx="8763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978658" y="3714516"/>
          <a:ext cx="571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571252" imgH="431613" progId="Equation.DSMT4">
                  <p:embed/>
                </p:oleObj>
              </mc:Choice>
              <mc:Fallback>
                <p:oleObj name="Equation" r:id="rId10" imgW="571252" imgH="431613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58" y="3714516"/>
                        <a:ext cx="5715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978657" y="4178661"/>
          <a:ext cx="504147" cy="27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2" imgW="419100" imgH="228600" progId="Equation.DSMT4">
                  <p:embed/>
                </p:oleObj>
              </mc:Choice>
              <mc:Fallback>
                <p:oleObj name="Equation" r:id="rId12" imgW="419100" imgH="2286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57" y="4178661"/>
                        <a:ext cx="504147" cy="274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978658" y="4453650"/>
          <a:ext cx="744000" cy="29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4" imgW="622030" imgH="241195" progId="Equation.DSMT4">
                  <p:embed/>
                </p:oleObj>
              </mc:Choice>
              <mc:Fallback>
                <p:oleObj name="Equation" r:id="rId14" imgW="622030" imgH="241195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58" y="4453650"/>
                        <a:ext cx="744000" cy="290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6835185" y="2023015"/>
            <a:ext cx="545910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1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2)</a:t>
            </a:r>
          </a:p>
          <a:p>
            <a:endParaRPr lang="en-US" altLang="zh-CN" sz="1200" dirty="0"/>
          </a:p>
          <a:p>
            <a:r>
              <a:rPr lang="en-US" altLang="zh-CN" dirty="0" smtClean="0"/>
              <a:t>(3)</a:t>
            </a:r>
          </a:p>
          <a:p>
            <a:endParaRPr lang="en-US" altLang="zh-CN" sz="1400" dirty="0" smtClean="0"/>
          </a:p>
          <a:p>
            <a:r>
              <a:rPr lang="en-US" altLang="zh-CN" dirty="0" smtClean="0"/>
              <a:t>(4)</a:t>
            </a:r>
          </a:p>
          <a:p>
            <a:endParaRPr lang="en-US" altLang="zh-CN" sz="1000" dirty="0" smtClean="0"/>
          </a:p>
          <a:p>
            <a:r>
              <a:rPr lang="en-US" altLang="zh-CN" dirty="0" smtClean="0"/>
              <a:t>(5)</a:t>
            </a:r>
          </a:p>
          <a:p>
            <a:endParaRPr lang="en-US" altLang="zh-CN" sz="600" dirty="0" smtClean="0"/>
          </a:p>
          <a:p>
            <a:r>
              <a:rPr lang="en-US" altLang="zh-CN" dirty="0" smtClean="0"/>
              <a:t>(6)</a:t>
            </a:r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65DF6834-C792-4300-9764-73F008712E85}"/>
              </a:ext>
            </a:extLst>
          </p:cNvPr>
          <p:cNvSpPr txBox="1"/>
          <p:nvPr/>
        </p:nvSpPr>
        <p:spPr>
          <a:xfrm>
            <a:off x="7965490" y="1886381"/>
            <a:ext cx="2761398" cy="203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84C5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公式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1)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为目标</a:t>
            </a:r>
            <a:endParaRPr lang="en-US" altLang="zh-CN" sz="1200" dirty="0" smtClean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公式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3)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为约束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,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车辆</a:t>
            </a:r>
            <a:r>
              <a:rPr lang="en-US" altLang="zh-CN" sz="1200" dirty="0" err="1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i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上所有的任务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,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不能超过他的计算资源</a:t>
            </a:r>
            <a:endParaRPr lang="en-US" altLang="zh-CN" sz="1200" dirty="0" smtClean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公式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4)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保证了所有的任务必须有用户来执行</a:t>
            </a:r>
            <a:endParaRPr lang="en-US" altLang="zh-CN" sz="1200" dirty="0" smtClean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公式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5)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是指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, CPU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频率必须为正值</a:t>
            </a:r>
            <a:endParaRPr lang="en-US" altLang="zh-CN" sz="1200" dirty="0" smtClean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公式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6)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说明变量类型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只能取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0 </a:t>
            </a:r>
            <a:r>
              <a:rPr lang="zh-CN" alt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或</a:t>
            </a:r>
            <a:r>
              <a:rPr lang="en-US" altLang="zh-CN" sz="12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1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67020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0">
        <p15:prstTrans prst="wind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/>
      <p:bldP spid="40" grpId="0"/>
      <p:bldP spid="41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7</TotalTime>
  <Words>144</Words>
  <Application>Microsoft Office PowerPoint</Application>
  <PresentationFormat>宽屏</PresentationFormat>
  <Paragraphs>42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0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n li</dc:creator>
  <cp:lastModifiedBy>han li</cp:lastModifiedBy>
  <cp:revision>10</cp:revision>
  <dcterms:created xsi:type="dcterms:W3CDTF">2023-04-20T01:58:03Z</dcterms:created>
  <dcterms:modified xsi:type="dcterms:W3CDTF">2024-01-30T09:51:21Z</dcterms:modified>
</cp:coreProperties>
</file>